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92985">
                              <w:rPr>
                                <w:b/>
                              </w:rPr>
                              <w:t>13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92985">
                        <w:rPr>
                          <w:b/>
                        </w:rPr>
                        <w:t>13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i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nterpret parts of an expression, such as terms, factors, and coefficients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E27A3">
                        <w:rPr>
                          <w:rFonts w:cs="Calibri"/>
                          <w:bCs/>
                        </w:rPr>
                        <w:t>i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nterpret parts of an expression, such as terms, factors, and coefficients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892985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Conditional Statement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892985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Conditional Statements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320E5" w:rsidRDefault="00DB2335" w:rsidP="00942F66">
      <w:pPr>
        <w:tabs>
          <w:tab w:val="left" w:pos="4140"/>
        </w:tabs>
        <w:spacing w:after="0"/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7DBCBD0C" wp14:editId="4CAD7184">
            <wp:simplePos x="0" y="0"/>
            <wp:positionH relativeFrom="column">
              <wp:posOffset>-409575</wp:posOffset>
            </wp:positionH>
            <wp:positionV relativeFrom="paragraph">
              <wp:posOffset>5334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314282" w:rsidRPr="00D66E76">
        <w:rPr>
          <w:bCs/>
        </w:rPr>
        <w:t xml:space="preserve"> </w:t>
      </w:r>
      <w:r w:rsidR="003320E5">
        <w:t>Make a conjecture about each pattern. Write the next two items.</w:t>
      </w:r>
    </w:p>
    <w:p w:rsidR="003320E5" w:rsidRDefault="003320E5" w:rsidP="00942F66">
      <w:pPr>
        <w:pStyle w:val="30-NumQ-2TABcol"/>
      </w:pPr>
      <w:r>
        <w:rPr>
          <w:noProof/>
          <w:sz w:val="20"/>
        </w:rPr>
        <w:drawing>
          <wp:anchor distT="0" distB="0" distL="114300" distR="114300" simplePos="0" relativeHeight="251670528" behindDoc="0" locked="0" layoutInCell="1" allowOverlap="1" wp14:anchorId="46E48DDA" wp14:editId="4922D20B">
            <wp:simplePos x="0" y="0"/>
            <wp:positionH relativeFrom="column">
              <wp:posOffset>3571874</wp:posOffset>
            </wp:positionH>
            <wp:positionV relativeFrom="paragraph">
              <wp:posOffset>82549</wp:posOffset>
            </wp:positionV>
            <wp:extent cx="1695450" cy="504825"/>
            <wp:effectExtent l="0" t="0" r="0" b="9525"/>
            <wp:wrapNone/>
            <wp:docPr id="5" name="Picture 5" descr="Go07an_0201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201praB_03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645"/>
                    <a:stretch/>
                  </pic:blipFill>
                  <pic:spPr bwMode="auto">
                    <a:xfrm rot="10800000">
                      <a:off x="0" y="0"/>
                      <a:ext cx="16954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  <w:t xml:space="preserve">1, 2, 2, 4, 8, </w:t>
      </w:r>
      <w:proofErr w:type="gramStart"/>
      <w:r>
        <w:t>32, . . .</w:t>
      </w:r>
      <w:proofErr w:type="gramEnd"/>
      <w:r>
        <w:t xml:space="preserve"> </w:t>
      </w:r>
      <w:r>
        <w:tab/>
      </w:r>
      <w:r>
        <w:rPr>
          <w:rStyle w:val="01-bold0"/>
          <w:b w:val="0"/>
          <w:bCs/>
        </w:rPr>
        <w:t>2.</w:t>
      </w:r>
      <w:r>
        <w:tab/>
      </w:r>
    </w:p>
    <w:p w:rsidR="00BA366C" w:rsidRDefault="00BA366C" w:rsidP="00942F66">
      <w:pPr>
        <w:pStyle w:val="95b-LessonTitleB"/>
        <w:spacing w:after="0"/>
        <w:ind w:left="0"/>
        <w:rPr>
          <w:b w:val="0"/>
          <w:i w:val="0"/>
        </w:rPr>
      </w:pPr>
    </w:p>
    <w:p w:rsidR="00942F66" w:rsidRDefault="00942F66" w:rsidP="00BA366C">
      <w:pPr>
        <w:pStyle w:val="95b-LessonTitleB"/>
        <w:ind w:left="0"/>
        <w:rPr>
          <w:b w:val="0"/>
          <w:i w:val="0"/>
        </w:rPr>
      </w:pPr>
      <w:bookmarkStart w:id="0" w:name="_GoBack"/>
      <w:bookmarkEnd w:id="0"/>
    </w:p>
    <w:p w:rsidR="00942F66" w:rsidRDefault="00BA366C" w:rsidP="00BA366C">
      <w:pPr>
        <w:pStyle w:val="95b-LessonTitleB"/>
        <w:ind w:left="0"/>
        <w:rPr>
          <w:b w:val="0"/>
          <w:i w:val="0"/>
        </w:rPr>
      </w:pPr>
      <w:r w:rsidRPr="0066136A">
        <w:rPr>
          <w:b w:val="0"/>
          <w:i w:val="0"/>
        </w:rPr>
        <w:t xml:space="preserve">College Name __________________ Average GPA </w:t>
      </w:r>
      <w:r w:rsidR="00942F66">
        <w:rPr>
          <w:b w:val="0"/>
          <w:i w:val="0"/>
        </w:rPr>
        <w:t>________ Average SAT __________</w:t>
      </w:r>
      <w:r w:rsidR="00322A70"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D71B6A8" wp14:editId="3E792DB6">
                <wp:simplePos x="0" y="0"/>
                <wp:positionH relativeFrom="column">
                  <wp:posOffset>96520</wp:posOffset>
                </wp:positionH>
                <wp:positionV relativeFrom="paragraph">
                  <wp:posOffset>10604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7.6pt;margin-top:8.3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CUZBgJ3gAAAAkBAAAPAAAAAAAAAAAA&#10;AAAAAEYHAABkcnMvZG93bnJldi54bWxQSwECLQAUAAYACAAAACEA4lXY4LsNAABaFAAAFAAAAAAA&#10;AAAAAAAAAABRCAAAZHJzL21lZGlhL2ltYWdlMS53bWZQSwUGAAAAAAYABgB8AQAAPhYAAAAA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BA366C" w:rsidRPr="00BA366C" w:rsidRDefault="00BA366C" w:rsidP="00942F66">
      <w:pPr>
        <w:pStyle w:val="95b-LessonTitleB"/>
        <w:spacing w:after="0"/>
        <w:ind w:left="0"/>
        <w:rPr>
          <w:rFonts w:ascii="Helvetica" w:hAnsi="Helvetica" w:cs="Helvetica"/>
          <w:b w:val="0"/>
          <w:bCs/>
          <w:i w:val="0"/>
          <w:iCs/>
          <w:sz w:val="24"/>
          <w:szCs w:val="22"/>
        </w:rPr>
      </w:pPr>
      <w:r w:rsidRPr="00BA366C">
        <w:rPr>
          <w:i w:val="0"/>
          <w:sz w:val="28"/>
        </w:rPr>
        <w:t>Conditional Statements</w:t>
      </w:r>
    </w:p>
    <w:p w:rsidR="00BA366C" w:rsidRDefault="00942F66" w:rsidP="00942F66">
      <w:pPr>
        <w:pStyle w:val="10a-Directiontextnoabv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A0917E6" wp14:editId="29E6C918">
                <wp:simplePos x="0" y="0"/>
                <wp:positionH relativeFrom="column">
                  <wp:posOffset>5724525</wp:posOffset>
                </wp:positionH>
                <wp:positionV relativeFrom="paragraph">
                  <wp:posOffset>9525</wp:posOffset>
                </wp:positionV>
                <wp:extent cx="1295400" cy="1645285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1645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366C" w:rsidRDefault="00BA366C" w:rsidP="00BA366C">
                            <w:pPr>
                              <w:pStyle w:val="20-NumQuestion"/>
                            </w:pPr>
                            <w:r>
                              <w:tab/>
                              <w:t>A.</w:t>
                            </w:r>
                            <w:r>
                              <w:tab/>
                              <w:t>hypothesis</w:t>
                            </w:r>
                          </w:p>
                          <w:p w:rsidR="00BA366C" w:rsidRDefault="00BA366C" w:rsidP="00BA366C">
                            <w:pPr>
                              <w:pStyle w:val="20-NumQuestion"/>
                            </w:pPr>
                            <w:r>
                              <w:tab/>
                              <w:t>B.</w:t>
                            </w:r>
                            <w:r>
                              <w:tab/>
                              <w:t>converse</w:t>
                            </w:r>
                          </w:p>
                          <w:p w:rsidR="00BA366C" w:rsidRDefault="00BA366C" w:rsidP="00BA366C">
                            <w:pPr>
                              <w:pStyle w:val="20-NumQuestion"/>
                            </w:pPr>
                            <w:r>
                              <w:tab/>
                              <w:t>C.</w:t>
                            </w:r>
                            <w:r>
                              <w:tab/>
                              <w:t>conclusion</w:t>
                            </w:r>
                          </w:p>
                          <w:p w:rsidR="00BA366C" w:rsidRDefault="00BA366C" w:rsidP="00BA366C">
                            <w:pPr>
                              <w:pStyle w:val="20-NumQuestion"/>
                            </w:pPr>
                            <w:r>
                              <w:tab/>
                              <w:t>D.</w:t>
                            </w:r>
                            <w:r>
                              <w:tab/>
                              <w:t>if; then</w:t>
                            </w:r>
                          </w:p>
                          <w:p w:rsidR="00BA366C" w:rsidRDefault="00BA366C" w:rsidP="00BA366C">
                            <w:pPr>
                              <w:pStyle w:val="20-NumQuestion"/>
                            </w:pPr>
                            <w:r>
                              <w:tab/>
                              <w:t>E.</w:t>
                            </w:r>
                            <w:r>
                              <w:tab/>
                              <w:t>inverse</w:t>
                            </w:r>
                          </w:p>
                          <w:p w:rsidR="00BA366C" w:rsidRDefault="00BA366C" w:rsidP="00BA366C">
                            <w:pPr>
                              <w:pStyle w:val="20-NumQuestion"/>
                            </w:pPr>
                            <w:r>
                              <w:tab/>
                              <w:t>F.</w:t>
                            </w:r>
                            <w:r>
                              <w:tab/>
                              <w:t xml:space="preserve">negating; </w:t>
                            </w:r>
                            <w:r>
                              <w:br/>
                              <w:t>exchang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margin-left:450.75pt;margin-top:.75pt;width:102pt;height:129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" stroked="f">
                <v:textbox>
                  <w:txbxContent>
                    <w:p w:rsidR="00BA366C" w:rsidRDefault="00BA366C" w:rsidP="00BA366C">
                      <w:pPr>
                        <w:pStyle w:val="20-NumQuestion"/>
                      </w:pPr>
                      <w:r>
                        <w:tab/>
                        <w:t>A.</w:t>
                      </w:r>
                      <w:r>
                        <w:tab/>
                        <w:t>hypothesis</w:t>
                      </w:r>
                    </w:p>
                    <w:p w:rsidR="00BA366C" w:rsidRDefault="00BA366C" w:rsidP="00BA366C">
                      <w:pPr>
                        <w:pStyle w:val="20-NumQuestion"/>
                      </w:pPr>
                      <w:r>
                        <w:tab/>
                        <w:t>B.</w:t>
                      </w:r>
                      <w:r>
                        <w:tab/>
                        <w:t>converse</w:t>
                      </w:r>
                    </w:p>
                    <w:p w:rsidR="00BA366C" w:rsidRDefault="00BA366C" w:rsidP="00BA366C">
                      <w:pPr>
                        <w:pStyle w:val="20-NumQuestion"/>
                      </w:pPr>
                      <w:r>
                        <w:tab/>
                        <w:t>C.</w:t>
                      </w:r>
                      <w:r>
                        <w:tab/>
                        <w:t>conclusion</w:t>
                      </w:r>
                    </w:p>
                    <w:p w:rsidR="00BA366C" w:rsidRDefault="00BA366C" w:rsidP="00BA366C">
                      <w:pPr>
                        <w:pStyle w:val="20-NumQuestion"/>
                      </w:pPr>
                      <w:r>
                        <w:tab/>
                        <w:t>D.</w:t>
                      </w:r>
                      <w:r>
                        <w:tab/>
                        <w:t>if; then</w:t>
                      </w:r>
                    </w:p>
                    <w:p w:rsidR="00BA366C" w:rsidRDefault="00BA366C" w:rsidP="00BA366C">
                      <w:pPr>
                        <w:pStyle w:val="20-NumQuestion"/>
                      </w:pPr>
                      <w:r>
                        <w:tab/>
                        <w:t>E.</w:t>
                      </w:r>
                      <w:r>
                        <w:tab/>
                        <w:t>inverse</w:t>
                      </w:r>
                    </w:p>
                    <w:p w:rsidR="00BA366C" w:rsidRDefault="00BA366C" w:rsidP="00BA366C">
                      <w:pPr>
                        <w:pStyle w:val="20-NumQuestion"/>
                      </w:pPr>
                      <w:r>
                        <w:tab/>
                        <w:t>F.</w:t>
                      </w:r>
                      <w:r>
                        <w:tab/>
                        <w:t xml:space="preserve">negating; </w:t>
                      </w:r>
                      <w:r>
                        <w:br/>
                        <w:t>exchanging</w:t>
                      </w:r>
                    </w:p>
                  </w:txbxContent>
                </v:textbox>
              </v:shape>
            </w:pict>
          </mc:Fallback>
        </mc:AlternateContent>
      </w:r>
      <w:r w:rsidR="00BA366C">
        <w:t>Match the correct term to complete each sentence.</w:t>
      </w:r>
    </w:p>
    <w:p w:rsidR="00942F66" w:rsidRDefault="00BA366C" w:rsidP="00942F66">
      <w:pPr>
        <w:pStyle w:val="20-NumQuestion"/>
        <w:numPr>
          <w:ilvl w:val="0"/>
          <w:numId w:val="46"/>
        </w:numPr>
        <w:spacing w:before="0"/>
      </w:pPr>
      <w:r>
        <w:t>A conditional statement is a</w:t>
      </w:r>
      <w:r w:rsidR="00942F66">
        <w:t xml:space="preserve"> statement that can be written </w:t>
      </w:r>
      <w:r>
        <w:t>in the form</w:t>
      </w:r>
    </w:p>
    <w:p w:rsidR="00BA366C" w:rsidRDefault="00BA366C" w:rsidP="00942F66">
      <w:pPr>
        <w:pStyle w:val="20-NumQuestion"/>
        <w:spacing w:before="0"/>
        <w:ind w:left="135" w:firstLine="0"/>
      </w:pPr>
      <w:r>
        <w:t xml:space="preserve"> “_______ </w:t>
      </w:r>
      <w:proofErr w:type="gramStart"/>
      <w:r>
        <w:rPr>
          <w:rStyle w:val="02-italic"/>
        </w:rPr>
        <w:t>p</w:t>
      </w:r>
      <w:proofErr w:type="gramEnd"/>
      <w:r>
        <w:t xml:space="preserve">, _______ </w:t>
      </w:r>
      <w:r>
        <w:rPr>
          <w:rStyle w:val="02-italic"/>
        </w:rPr>
        <w:t>q</w:t>
      </w:r>
      <w:r>
        <w:t xml:space="preserve">.” </w:t>
      </w:r>
    </w:p>
    <w:p w:rsidR="00BA366C" w:rsidRDefault="00BA366C" w:rsidP="00942F66">
      <w:pPr>
        <w:pStyle w:val="20-NumQuestion"/>
        <w:spacing w:before="0"/>
      </w:pPr>
      <w:r>
        <w:tab/>
        <w:t>2.</w:t>
      </w:r>
      <w:r>
        <w:tab/>
        <w:t xml:space="preserve">The _______ is the part </w:t>
      </w:r>
      <w:r>
        <w:rPr>
          <w:rStyle w:val="02-italic"/>
        </w:rPr>
        <w:t>p</w:t>
      </w:r>
      <w:r w:rsidR="00942F66">
        <w:t xml:space="preserve"> of a conditional statement </w:t>
      </w:r>
      <w:r>
        <w:t xml:space="preserve">following the word </w:t>
      </w:r>
      <w:r>
        <w:rPr>
          <w:rStyle w:val="02-italic"/>
        </w:rPr>
        <w:t>if</w:t>
      </w:r>
      <w:r>
        <w:t xml:space="preserve">. </w:t>
      </w:r>
    </w:p>
    <w:p w:rsidR="00BA366C" w:rsidRDefault="00BA366C" w:rsidP="00942F66">
      <w:pPr>
        <w:pStyle w:val="20-NumQuestion"/>
        <w:spacing w:before="0"/>
      </w:pPr>
      <w:r>
        <w:tab/>
        <w:t>3.</w:t>
      </w:r>
      <w:r>
        <w:tab/>
        <w:t xml:space="preserve">The _______ is the part </w:t>
      </w:r>
      <w:r>
        <w:rPr>
          <w:rStyle w:val="02-italic"/>
        </w:rPr>
        <w:t>q</w:t>
      </w:r>
      <w:r w:rsidR="00942F66">
        <w:t xml:space="preserve"> of a conditional statement </w:t>
      </w:r>
      <w:r>
        <w:t xml:space="preserve">following the word </w:t>
      </w:r>
      <w:r>
        <w:rPr>
          <w:rStyle w:val="02-italic"/>
        </w:rPr>
        <w:t>then</w:t>
      </w:r>
      <w:r>
        <w:t xml:space="preserve">. </w:t>
      </w:r>
    </w:p>
    <w:p w:rsidR="00BA366C" w:rsidRDefault="00BA366C" w:rsidP="00942F66">
      <w:pPr>
        <w:pStyle w:val="20-NumQuestion"/>
        <w:spacing w:before="0"/>
      </w:pPr>
      <w:r>
        <w:tab/>
        <w:t>4.</w:t>
      </w:r>
      <w:r>
        <w:tab/>
        <w:t>The _______ is the st</w:t>
      </w:r>
      <w:r w:rsidR="00942F66">
        <w:t xml:space="preserve">atement formed by negating the </w:t>
      </w:r>
      <w:r>
        <w:t xml:space="preserve">hypothesis and the conclusion. </w:t>
      </w:r>
    </w:p>
    <w:p w:rsidR="00BA366C" w:rsidRDefault="00BA366C" w:rsidP="00942F66">
      <w:pPr>
        <w:pStyle w:val="20-NumQuestion"/>
        <w:spacing w:before="0"/>
      </w:pPr>
      <w:r>
        <w:tab/>
        <w:t>5.</w:t>
      </w:r>
      <w:r>
        <w:tab/>
        <w:t>The _______ is the stat</w:t>
      </w:r>
      <w:r w:rsidR="00942F66">
        <w:t xml:space="preserve">ement formed by exchanging the </w:t>
      </w:r>
      <w:r>
        <w:t xml:space="preserve">hypothesis and the conclusion. </w:t>
      </w:r>
    </w:p>
    <w:p w:rsidR="00942F66" w:rsidRDefault="00BA366C" w:rsidP="00942F66">
      <w:pPr>
        <w:pStyle w:val="20-NumQuestion"/>
        <w:spacing w:before="0"/>
      </w:pPr>
      <w:r>
        <w:tab/>
        <w:t>6.</w:t>
      </w:r>
      <w:r>
        <w:tab/>
        <w:t>The contrapositive i</w:t>
      </w:r>
      <w:r w:rsidR="00942F66">
        <w:t xml:space="preserve">s the statement formed by both </w:t>
      </w:r>
      <w:r>
        <w:t xml:space="preserve">_______ and _______ the </w:t>
      </w:r>
    </w:p>
    <w:p w:rsidR="00BA366C" w:rsidRDefault="00BA366C" w:rsidP="00942F66">
      <w:pPr>
        <w:pStyle w:val="20-NumQuestion"/>
        <w:spacing w:before="0"/>
      </w:pPr>
      <w:proofErr w:type="gramStart"/>
      <w:r>
        <w:t>hypothesis</w:t>
      </w:r>
      <w:proofErr w:type="gramEnd"/>
      <w:r>
        <w:t xml:space="preserve"> and the conclusion. </w:t>
      </w:r>
    </w:p>
    <w:p w:rsidR="00942F66" w:rsidRDefault="00942F66" w:rsidP="00942F66">
      <w:pPr>
        <w:pStyle w:val="10-DirectionText"/>
        <w:spacing w:before="0"/>
      </w:pPr>
    </w:p>
    <w:p w:rsidR="00BA366C" w:rsidRDefault="00BA366C" w:rsidP="00942F66">
      <w:pPr>
        <w:pStyle w:val="10-DirectionText"/>
        <w:spacing w:before="0"/>
      </w:pPr>
      <w:r>
        <w:t>Use the following conditional statement for Exercises 7–12.</w:t>
      </w:r>
    </w:p>
    <w:p w:rsidR="00BA366C" w:rsidRDefault="00BA366C" w:rsidP="00942F66">
      <w:pPr>
        <w:pStyle w:val="15-MainText"/>
        <w:spacing w:before="0"/>
      </w:pPr>
      <w:r>
        <w:t>If it is a bicycle, then it has two wheels.</w:t>
      </w:r>
    </w:p>
    <w:p w:rsidR="00BA366C" w:rsidRDefault="00BA366C" w:rsidP="00942F66">
      <w:pPr>
        <w:pStyle w:val="20-NumQuestion"/>
        <w:tabs>
          <w:tab w:val="left" w:pos="5907"/>
          <w:tab w:val="right" w:leader="underscore" w:pos="9360"/>
        </w:tabs>
        <w:spacing w:before="0"/>
      </w:pPr>
      <w:r>
        <w:tab/>
        <w:t>7.</w:t>
      </w:r>
      <w:r>
        <w:tab/>
        <w:t>Give the hypothesis of the conditional statement.</w:t>
      </w:r>
      <w:r>
        <w:tab/>
      </w:r>
      <w:r>
        <w:tab/>
      </w:r>
    </w:p>
    <w:p w:rsidR="00BA366C" w:rsidRDefault="00BA366C" w:rsidP="00942F66">
      <w:pPr>
        <w:pStyle w:val="20-NumQuestion"/>
        <w:tabs>
          <w:tab w:val="left" w:pos="5954"/>
          <w:tab w:val="right" w:leader="underscore" w:pos="9360"/>
        </w:tabs>
        <w:spacing w:before="0"/>
      </w:pPr>
      <w:r>
        <w:tab/>
        <w:t>8.</w:t>
      </w:r>
      <w:r>
        <w:tab/>
        <w:t>Give the conclusion of the conditional statement.</w:t>
      </w:r>
      <w:r>
        <w:tab/>
      </w:r>
      <w:r>
        <w:tab/>
      </w:r>
    </w:p>
    <w:p w:rsidR="00BA366C" w:rsidRDefault="00BA366C" w:rsidP="00942F66">
      <w:pPr>
        <w:pStyle w:val="20-NumQuestion"/>
        <w:tabs>
          <w:tab w:val="left" w:pos="5954"/>
          <w:tab w:val="right" w:leader="underscore" w:pos="9360"/>
        </w:tabs>
        <w:spacing w:before="0"/>
      </w:pPr>
      <w:r>
        <w:tab/>
        <w:t>9.</w:t>
      </w:r>
      <w:r>
        <w:tab/>
        <w:t xml:space="preserve">“If it has two wheels, then it is a bicycle.” Tell whether </w:t>
      </w:r>
      <w:r>
        <w:br/>
        <w:t xml:space="preserve">this is the converse, the inverse, or the contrapositive </w:t>
      </w:r>
      <w:r>
        <w:br/>
        <w:t>of the given conditional.</w:t>
      </w:r>
      <w:r>
        <w:tab/>
      </w:r>
      <w:r>
        <w:tab/>
      </w:r>
    </w:p>
    <w:p w:rsidR="00BA366C" w:rsidRDefault="00BA366C" w:rsidP="00942F66">
      <w:pPr>
        <w:pStyle w:val="20-NumQuestion"/>
        <w:tabs>
          <w:tab w:val="left" w:pos="5954"/>
          <w:tab w:val="right" w:leader="underscore" w:pos="9360"/>
        </w:tabs>
        <w:spacing w:before="0"/>
      </w:pPr>
      <w:r>
        <w:tab/>
        <w:t>10.</w:t>
      </w:r>
      <w:r>
        <w:tab/>
        <w:t xml:space="preserve">“If it does not have two wheels, then it is not a bicycle.” </w:t>
      </w:r>
      <w:r>
        <w:br/>
        <w:t xml:space="preserve">Tell whether this is the converse, the inverse, or the </w:t>
      </w:r>
      <w:r>
        <w:br/>
        <w:t>contrapositive of the given conditional.</w:t>
      </w:r>
      <w:r>
        <w:tab/>
      </w:r>
      <w:r>
        <w:tab/>
      </w:r>
    </w:p>
    <w:p w:rsidR="00BA366C" w:rsidRDefault="00BA366C" w:rsidP="00942F66">
      <w:pPr>
        <w:pStyle w:val="20-NumQuestion"/>
        <w:tabs>
          <w:tab w:val="left" w:pos="5954"/>
          <w:tab w:val="right" w:leader="underscore" w:pos="9360"/>
        </w:tabs>
        <w:spacing w:before="0"/>
      </w:pPr>
      <w:r>
        <w:tab/>
        <w:t>11.</w:t>
      </w:r>
      <w:r>
        <w:tab/>
        <w:t xml:space="preserve">“If it is not a bicycle, then it does not have two wheels.” </w:t>
      </w:r>
      <w:r>
        <w:br/>
        <w:t xml:space="preserve">Tell whether this is the converse, the inverse, or the </w:t>
      </w:r>
      <w:r>
        <w:br/>
        <w:t>contrapositive of the given conditional.</w:t>
      </w:r>
      <w:r>
        <w:tab/>
      </w:r>
      <w:r>
        <w:tab/>
      </w:r>
    </w:p>
    <w:p w:rsidR="00BA366C" w:rsidRDefault="00BA366C" w:rsidP="00942F66">
      <w:pPr>
        <w:pStyle w:val="20-NumQuestion"/>
        <w:spacing w:before="0" w:line="240" w:lineRule="auto"/>
      </w:pPr>
      <w:r>
        <w:tab/>
        <w:t>12.</w:t>
      </w:r>
      <w:r>
        <w:tab/>
      </w:r>
      <w:r>
        <w:rPr>
          <w:spacing w:val="-4"/>
        </w:rPr>
        <w:t xml:space="preserve">Tell which of the original </w:t>
      </w:r>
      <w:proofErr w:type="gramStart"/>
      <w:r>
        <w:rPr>
          <w:spacing w:val="-4"/>
        </w:rPr>
        <w:t>statements,</w:t>
      </w:r>
      <w:proofErr w:type="gramEnd"/>
      <w:r>
        <w:rPr>
          <w:spacing w:val="-4"/>
        </w:rPr>
        <w:t xml:space="preserve"> the converse, the inverse, and the contrapositive </w:t>
      </w:r>
      <w:r>
        <w:br/>
        <w:t>are true statements. (</w:t>
      </w:r>
      <w:r>
        <w:rPr>
          <w:rStyle w:val="02-italic"/>
        </w:rPr>
        <w:t>Hint:</w:t>
      </w:r>
      <w:r>
        <w:t xml:space="preserve"> Can you think of another two-wheeled vehicle?) </w:t>
      </w:r>
    </w:p>
    <w:p w:rsidR="00BA366C" w:rsidRDefault="00BA366C" w:rsidP="00942F66">
      <w:pPr>
        <w:pStyle w:val="23-WOR"/>
        <w:spacing w:line="276" w:lineRule="auto"/>
      </w:pPr>
      <w:r>
        <w:tab/>
      </w:r>
    </w:p>
    <w:p w:rsidR="00BA366C" w:rsidRDefault="00BA366C" w:rsidP="00942F66">
      <w:pPr>
        <w:pStyle w:val="10-DirectionText"/>
        <w:spacing w:before="0" w:line="240" w:lineRule="auto"/>
      </w:pPr>
      <w:r>
        <w:t>Use the following statements for Exercises 13 and 14.</w:t>
      </w:r>
    </w:p>
    <w:p w:rsidR="00BA366C" w:rsidRDefault="00BA366C" w:rsidP="00942F66">
      <w:pPr>
        <w:pStyle w:val="15-MainText"/>
        <w:spacing w:before="0" w:line="240" w:lineRule="auto"/>
        <w:ind w:right="0"/>
      </w:pPr>
      <w:r>
        <w:t>Ella says, “When it rains, I go indoors.” Casey replies, “I play in the rain if there is no lightning.”</w:t>
      </w:r>
    </w:p>
    <w:p w:rsidR="00BA366C" w:rsidRDefault="00BA366C" w:rsidP="00942F66">
      <w:pPr>
        <w:pStyle w:val="20-NumQuestion"/>
        <w:spacing w:before="0" w:line="240" w:lineRule="auto"/>
      </w:pPr>
      <w:r>
        <w:tab/>
        <w:t>13.</w:t>
      </w:r>
      <w:r>
        <w:tab/>
        <w:t xml:space="preserve">Rewrite Ella’s statement as an “if, then” statement. </w:t>
      </w:r>
    </w:p>
    <w:p w:rsidR="00BA366C" w:rsidRDefault="00BA366C" w:rsidP="00942F66">
      <w:pPr>
        <w:pStyle w:val="23-WOR"/>
        <w:spacing w:line="360" w:lineRule="auto"/>
      </w:pPr>
      <w:r>
        <w:tab/>
      </w:r>
    </w:p>
    <w:p w:rsidR="00BA366C" w:rsidRDefault="00BA366C" w:rsidP="00942F66">
      <w:pPr>
        <w:pStyle w:val="20-NumQuestion"/>
        <w:spacing w:before="0" w:line="240" w:lineRule="auto"/>
      </w:pPr>
      <w:r>
        <w:tab/>
        <w:t>14.</w:t>
      </w:r>
      <w:r>
        <w:tab/>
        <w:t xml:space="preserve">Rewrite Casey’s statement as an “if, then” statement. </w:t>
      </w:r>
    </w:p>
    <w:p w:rsidR="00BA366C" w:rsidRDefault="00BA366C" w:rsidP="00942F66">
      <w:pPr>
        <w:pStyle w:val="23-WOR"/>
        <w:spacing w:line="360" w:lineRule="auto"/>
      </w:pPr>
      <w:r>
        <w:tab/>
      </w:r>
    </w:p>
    <w:p w:rsidR="00BA366C" w:rsidRDefault="00BA366C" w:rsidP="00942F66">
      <w:pPr>
        <w:pStyle w:val="10a-Directiontextnoabv"/>
        <w:spacing w:line="240" w:lineRule="auto"/>
      </w:pPr>
      <w:r>
        <w:t>Identify the hypothesis and conclusion of each conditional.</w:t>
      </w:r>
    </w:p>
    <w:p w:rsidR="00BA366C" w:rsidRDefault="00BA366C" w:rsidP="00942F66">
      <w:pPr>
        <w:pStyle w:val="30-NumQ-2TABcol"/>
        <w:spacing w:before="0" w:line="240" w:lineRule="auto"/>
      </w:pPr>
      <w:r>
        <w:tab/>
        <w:t>1.</w:t>
      </w:r>
      <w:r>
        <w:tab/>
        <w:t>If you can see the stars, then it is night.</w:t>
      </w:r>
      <w:r>
        <w:tab/>
      </w:r>
      <w:r>
        <w:rPr>
          <w:rStyle w:val="01-bold0"/>
          <w:b w:val="0"/>
          <w:bCs/>
        </w:rPr>
        <w:t>2.</w:t>
      </w:r>
      <w:r>
        <w:tab/>
        <w:t>A pencil writes well if it is sharp.</w:t>
      </w:r>
    </w:p>
    <w:p w:rsidR="00BA366C" w:rsidRDefault="00BA366C" w:rsidP="00942F66">
      <w:pPr>
        <w:pStyle w:val="30-NumQ-2TABcol"/>
        <w:tabs>
          <w:tab w:val="left" w:leader="underscore" w:pos="4242"/>
          <w:tab w:val="right" w:leader="underscore" w:pos="9360"/>
        </w:tabs>
        <w:spacing w:before="0" w:line="240" w:lineRule="auto"/>
      </w:pPr>
      <w:r>
        <w:tab/>
      </w:r>
      <w:r>
        <w:tab/>
        <w:t>Hypothesis:</w:t>
      </w:r>
      <w:r>
        <w:tab/>
      </w:r>
      <w:r>
        <w:tab/>
      </w:r>
      <w:r>
        <w:tab/>
        <w:t>Hypothesis:</w:t>
      </w:r>
      <w:r>
        <w:tab/>
      </w:r>
    </w:p>
    <w:p w:rsidR="00BA366C" w:rsidRDefault="00BA366C" w:rsidP="00942F66">
      <w:pPr>
        <w:pStyle w:val="30-NumQ-2TABcol"/>
        <w:tabs>
          <w:tab w:val="left" w:leader="underscore" w:pos="4256"/>
          <w:tab w:val="right" w:leader="underscore" w:pos="9360"/>
        </w:tabs>
        <w:spacing w:before="0" w:line="240" w:lineRule="auto"/>
      </w:pPr>
      <w:r>
        <w:tab/>
      </w:r>
      <w:r>
        <w:tab/>
        <w:t>Conclusion:</w:t>
      </w:r>
      <w:r>
        <w:tab/>
      </w:r>
      <w:r>
        <w:tab/>
      </w:r>
      <w:r>
        <w:tab/>
        <w:t>Conclusion:</w:t>
      </w:r>
      <w:r>
        <w:tab/>
      </w:r>
    </w:p>
    <w:p w:rsidR="00BA366C" w:rsidRDefault="00BA366C" w:rsidP="00942F66">
      <w:pPr>
        <w:pStyle w:val="10-DirectionText"/>
        <w:spacing w:before="0" w:line="240" w:lineRule="auto"/>
      </w:pPr>
      <w:r>
        <w:t>Write a conditional statement from each of the following.</w:t>
      </w:r>
    </w:p>
    <w:p w:rsidR="00BA366C" w:rsidRDefault="00BA366C" w:rsidP="00942F66">
      <w:pPr>
        <w:pStyle w:val="20-NumQuestion"/>
        <w:spacing w:before="0" w:line="240" w:lineRule="auto"/>
      </w:pPr>
      <w:r>
        <w:tab/>
        <w:t>3.</w:t>
      </w:r>
      <w:r>
        <w:tab/>
        <w:t xml:space="preserve">Three </w:t>
      </w:r>
      <w:proofErr w:type="spellStart"/>
      <w:r>
        <w:t>noncollinear</w:t>
      </w:r>
      <w:proofErr w:type="spellEnd"/>
      <w:r>
        <w:t xml:space="preserve"> points determine a plane. </w:t>
      </w:r>
    </w:p>
    <w:p w:rsidR="00BA366C" w:rsidRDefault="00942F66" w:rsidP="00942F66">
      <w:pPr>
        <w:pStyle w:val="23-WOR"/>
        <w:spacing w:line="360" w:lineRule="auto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0A0CAFC" wp14:editId="2397E6BD">
            <wp:simplePos x="0" y="0"/>
            <wp:positionH relativeFrom="column">
              <wp:posOffset>422910</wp:posOffset>
            </wp:positionH>
            <wp:positionV relativeFrom="paragraph">
              <wp:posOffset>166370</wp:posOffset>
            </wp:positionV>
            <wp:extent cx="952500" cy="666750"/>
            <wp:effectExtent l="0" t="0" r="0" b="0"/>
            <wp:wrapNone/>
            <wp:docPr id="6" name="Picture 6" descr="Go07an_02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202praB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366C">
        <w:tab/>
      </w:r>
    </w:p>
    <w:p w:rsidR="00BA366C" w:rsidRDefault="00BA366C" w:rsidP="00942F66">
      <w:pPr>
        <w:pStyle w:val="20-NumQuestion"/>
        <w:tabs>
          <w:tab w:val="left" w:pos="2280"/>
          <w:tab w:val="right" w:leader="underscore" w:pos="9360"/>
        </w:tabs>
        <w:spacing w:before="0" w:line="240" w:lineRule="auto"/>
      </w:pPr>
      <w:r>
        <w:tab/>
        <w:t>4.</w:t>
      </w:r>
      <w:r>
        <w:tab/>
      </w:r>
      <w:r>
        <w:tab/>
      </w:r>
      <w:r>
        <w:tab/>
      </w:r>
    </w:p>
    <w:p w:rsidR="00BA366C" w:rsidRDefault="00BA366C" w:rsidP="00942F66">
      <w:pPr>
        <w:pStyle w:val="20-NumQuestion"/>
        <w:tabs>
          <w:tab w:val="left" w:pos="2280"/>
          <w:tab w:val="right" w:leader="underscore" w:pos="9360"/>
        </w:tabs>
        <w:spacing w:before="0" w:line="240" w:lineRule="auto"/>
      </w:pPr>
      <w:r>
        <w:tab/>
      </w:r>
      <w:r>
        <w:tab/>
      </w:r>
      <w:r>
        <w:tab/>
      </w:r>
      <w:r>
        <w:tab/>
      </w:r>
    </w:p>
    <w:p w:rsidR="00BA366C" w:rsidRDefault="00BA366C" w:rsidP="00942F66">
      <w:pPr>
        <w:pStyle w:val="10-DirectionText"/>
        <w:spacing w:before="0" w:line="240" w:lineRule="auto"/>
      </w:pPr>
      <w:r>
        <w:lastRenderedPageBreak/>
        <w:t>Determine if each conditional is true. If false, give a counterexample.</w:t>
      </w:r>
    </w:p>
    <w:p w:rsidR="00BA366C" w:rsidRDefault="00BA366C" w:rsidP="00942F66">
      <w:pPr>
        <w:pStyle w:val="20-NumQuestion"/>
        <w:spacing w:before="0" w:line="240" w:lineRule="auto"/>
      </w:pPr>
      <w:r>
        <w:tab/>
        <w:t>5.</w:t>
      </w:r>
      <w:r>
        <w:tab/>
        <w:t xml:space="preserve">If two points are </w:t>
      </w:r>
      <w:proofErr w:type="spellStart"/>
      <w:r>
        <w:t>noncollinear</w:t>
      </w:r>
      <w:proofErr w:type="spellEnd"/>
      <w:r>
        <w:t>, then a right triangle contains one obtuse angle.</w:t>
      </w:r>
    </w:p>
    <w:p w:rsidR="00BA366C" w:rsidRDefault="00BA366C" w:rsidP="00942F66">
      <w:pPr>
        <w:pStyle w:val="23-WOR"/>
        <w:spacing w:line="360" w:lineRule="auto"/>
      </w:pPr>
      <w:r>
        <w:tab/>
      </w:r>
    </w:p>
    <w:p w:rsidR="00BA366C" w:rsidRDefault="00BA366C" w:rsidP="00942F66">
      <w:pPr>
        <w:pStyle w:val="20-NumQuestion"/>
        <w:spacing w:before="0" w:line="240" w:lineRule="auto"/>
      </w:pPr>
      <w:r>
        <w:tab/>
        <w:t>6.</w:t>
      </w:r>
      <w:r>
        <w:tab/>
        <w:t>If a liquid is water, then it is composed of hydrogen and oxygen.</w:t>
      </w:r>
    </w:p>
    <w:p w:rsidR="00BA366C" w:rsidRDefault="00BA366C" w:rsidP="00942F66">
      <w:pPr>
        <w:pStyle w:val="23-WOR"/>
        <w:spacing w:line="360" w:lineRule="auto"/>
      </w:pPr>
      <w:r>
        <w:tab/>
      </w:r>
    </w:p>
    <w:p w:rsidR="00BA366C" w:rsidRDefault="00BA366C" w:rsidP="00942F66">
      <w:pPr>
        <w:pStyle w:val="20-NumQuestion"/>
        <w:spacing w:before="0" w:line="240" w:lineRule="auto"/>
      </w:pPr>
      <w:r>
        <w:tab/>
        <w:t>7.</w:t>
      </w:r>
      <w:r>
        <w:tab/>
        <w:t xml:space="preserve">If a living thing is green, then it is a plant. </w:t>
      </w:r>
    </w:p>
    <w:p w:rsidR="00BA366C" w:rsidRDefault="00BA366C" w:rsidP="00942F66">
      <w:pPr>
        <w:pStyle w:val="23-WOR"/>
        <w:spacing w:line="360" w:lineRule="auto"/>
      </w:pPr>
      <w:r>
        <w:tab/>
      </w:r>
    </w:p>
    <w:p w:rsidR="00BA366C" w:rsidRDefault="00BA366C" w:rsidP="00942F66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57B9530" wp14:editId="41171294">
            <wp:simplePos x="0" y="0"/>
            <wp:positionH relativeFrom="column">
              <wp:posOffset>3242310</wp:posOffset>
            </wp:positionH>
            <wp:positionV relativeFrom="paragraph">
              <wp:posOffset>156845</wp:posOffset>
            </wp:positionV>
            <wp:extent cx="1905000" cy="247650"/>
            <wp:effectExtent l="0" t="0" r="0" b="0"/>
            <wp:wrapNone/>
            <wp:docPr id="4" name="Picture 4" descr="Go07an_02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202praB_0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.</w:t>
      </w:r>
      <w:r>
        <w:tab/>
        <w:t xml:space="preserve">“If </w:t>
      </w:r>
      <w:r>
        <w:rPr>
          <w:rStyle w:val="02-italic"/>
        </w:rPr>
        <w:t>G</w:t>
      </w:r>
      <w:r>
        <w:t xml:space="preserve"> is at 4, then </w:t>
      </w:r>
      <w:r>
        <w:rPr>
          <w:rStyle w:val="02-italic"/>
        </w:rPr>
        <w:t>GH</w:t>
      </w:r>
      <w:r>
        <w:t xml:space="preserve"> is 3.” Write the converse, inverse, and contrapositive of this </w:t>
      </w:r>
      <w:r>
        <w:br/>
        <w:t>statement. Find the truth value of each.</w:t>
      </w:r>
    </w:p>
    <w:p w:rsidR="00BA366C" w:rsidRDefault="00BA366C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tab/>
      </w:r>
      <w:r>
        <w:tab/>
        <w:t>Converse:</w:t>
      </w:r>
      <w:r>
        <w:tab/>
      </w:r>
    </w:p>
    <w:p w:rsidR="00BA366C" w:rsidRDefault="00BA366C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tab/>
      </w:r>
      <w:r>
        <w:tab/>
        <w:t>Inverse:</w:t>
      </w:r>
      <w:r>
        <w:tab/>
      </w:r>
    </w:p>
    <w:p w:rsidR="00BA366C" w:rsidRDefault="00942F66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9974234" wp14:editId="3AD3BF2D">
            <wp:simplePos x="0" y="0"/>
            <wp:positionH relativeFrom="column">
              <wp:posOffset>5714999</wp:posOffset>
            </wp:positionH>
            <wp:positionV relativeFrom="paragraph">
              <wp:posOffset>77471</wp:posOffset>
            </wp:positionV>
            <wp:extent cx="1469685" cy="786328"/>
            <wp:effectExtent l="0" t="0" r="0" b="0"/>
            <wp:wrapNone/>
            <wp:docPr id="2" name="Picture 2" descr="Go07an_02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202praB_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685" cy="7863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366C">
        <w:tab/>
      </w:r>
      <w:r w:rsidR="00BA366C">
        <w:tab/>
        <w:t>Contrapositive:</w:t>
      </w:r>
      <w:r w:rsidR="00BA366C">
        <w:tab/>
      </w:r>
    </w:p>
    <w:p w:rsidR="00BA366C" w:rsidRDefault="00BA366C" w:rsidP="00942F66">
      <w:pPr>
        <w:pStyle w:val="10-DirectionText"/>
        <w:spacing w:before="0" w:line="240" w:lineRule="auto"/>
        <w:ind w:right="2019"/>
        <w:rPr>
          <w:rFonts w:ascii="Helvetica" w:hAnsi="Helvetica" w:cs="Helvetica"/>
          <w:b w:val="0"/>
        </w:rPr>
      </w:pPr>
      <w:r>
        <w:t xml:space="preserve">This chart shows a small part of the </w:t>
      </w:r>
      <w:r>
        <w:rPr>
          <w:rStyle w:val="03-bolditalic"/>
          <w:b/>
          <w:bCs/>
        </w:rPr>
        <w:t>Mammalia</w:t>
      </w:r>
      <w:r>
        <w:t xml:space="preserve"> </w:t>
      </w:r>
      <w:r>
        <w:br/>
        <w:t xml:space="preserve">class of animals, the mammals. Write a conditional </w:t>
      </w:r>
      <w:r>
        <w:br/>
        <w:t>to describe the relationship between each given pair.</w:t>
      </w:r>
      <w:r>
        <w:tab/>
      </w:r>
    </w:p>
    <w:p w:rsidR="00BA366C" w:rsidRDefault="00BA366C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tab/>
        <w:t>9.</w:t>
      </w:r>
      <w:r>
        <w:tab/>
      </w:r>
      <w:proofErr w:type="gramStart"/>
      <w:r>
        <w:t>primates</w:t>
      </w:r>
      <w:proofErr w:type="gramEnd"/>
      <w:r>
        <w:t xml:space="preserve"> and mammals</w:t>
      </w:r>
      <w:r>
        <w:tab/>
      </w:r>
    </w:p>
    <w:p w:rsidR="00BA366C" w:rsidRDefault="00BA366C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tab/>
        <w:t>10.</w:t>
      </w:r>
      <w:r>
        <w:tab/>
      </w:r>
      <w:proofErr w:type="gramStart"/>
      <w:r>
        <w:t>lemurs</w:t>
      </w:r>
      <w:proofErr w:type="gramEnd"/>
      <w:r>
        <w:t xml:space="preserve"> and rodents</w:t>
      </w:r>
      <w:r>
        <w:tab/>
      </w:r>
    </w:p>
    <w:p w:rsidR="00BA366C" w:rsidRDefault="00BA366C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tab/>
        <w:t>11.</w:t>
      </w:r>
      <w:r>
        <w:tab/>
      </w:r>
      <w:proofErr w:type="gramStart"/>
      <w:r>
        <w:t>rodents</w:t>
      </w:r>
      <w:proofErr w:type="gramEnd"/>
      <w:r>
        <w:t xml:space="preserve"> and apes</w:t>
      </w:r>
      <w:r>
        <w:tab/>
      </w:r>
    </w:p>
    <w:p w:rsidR="00322A70" w:rsidRDefault="00BA366C" w:rsidP="00942F66">
      <w:pPr>
        <w:pStyle w:val="20-NumQuestion"/>
        <w:tabs>
          <w:tab w:val="right" w:leader="underscore" w:pos="9360"/>
        </w:tabs>
        <w:spacing w:before="0" w:line="360" w:lineRule="auto"/>
      </w:pPr>
      <w:r>
        <w:tab/>
        <w:t>12.</w:t>
      </w:r>
      <w:r>
        <w:tab/>
      </w:r>
      <w:proofErr w:type="gramStart"/>
      <w:r>
        <w:t>apes</w:t>
      </w:r>
      <w:proofErr w:type="gramEnd"/>
      <w:r>
        <w:t xml:space="preserve"> and mammals</w:t>
      </w:r>
      <w:r>
        <w:tab/>
      </w:r>
    </w:p>
    <w:p w:rsidR="00942F66" w:rsidRDefault="00942F66" w:rsidP="00942F66">
      <w:pPr>
        <w:pStyle w:val="06-Boxtext"/>
      </w:pPr>
      <w:r>
        <w:t xml:space="preserve">A </w:t>
      </w:r>
      <w:proofErr w:type="spellStart"/>
      <w:r>
        <w:rPr>
          <w:rStyle w:val="01-bold0"/>
        </w:rPr>
        <w:t>biconditional</w:t>
      </w:r>
      <w:proofErr w:type="spellEnd"/>
      <w:r>
        <w:rPr>
          <w:rStyle w:val="01-bold0"/>
        </w:rPr>
        <w:t xml:space="preserve"> statement</w:t>
      </w:r>
      <w:r>
        <w:t xml:space="preserve"> combines a conditional statement, “if </w:t>
      </w:r>
      <w:r>
        <w:rPr>
          <w:rStyle w:val="02-italic"/>
        </w:rPr>
        <w:t>p</w:t>
      </w:r>
      <w:r>
        <w:t xml:space="preserve">, then </w:t>
      </w:r>
      <w:r>
        <w:rPr>
          <w:rStyle w:val="02-italic"/>
        </w:rPr>
        <w:t>q,</w:t>
      </w:r>
      <w:r w:rsidR="008D39BD">
        <w:t xml:space="preserve">” with its </w:t>
      </w:r>
      <w:r>
        <w:t xml:space="preserve">converse, “if </w:t>
      </w:r>
      <w:r>
        <w:rPr>
          <w:rStyle w:val="02-italic"/>
        </w:rPr>
        <w:t>q</w:t>
      </w:r>
      <w:r>
        <w:t xml:space="preserve">, then </w:t>
      </w:r>
      <w:r>
        <w:rPr>
          <w:rStyle w:val="02-italic"/>
        </w:rPr>
        <w:t>p</w:t>
      </w:r>
      <w:r>
        <w:t>.”</w:t>
      </w:r>
    </w:p>
    <w:p w:rsidR="00942F66" w:rsidRDefault="008D39BD" w:rsidP="00942F66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345AF17" wp14:editId="135AD7A1">
                <wp:simplePos x="0" y="0"/>
                <wp:positionH relativeFrom="column">
                  <wp:posOffset>4743450</wp:posOffset>
                </wp:positionH>
                <wp:positionV relativeFrom="paragraph">
                  <wp:posOffset>-3175</wp:posOffset>
                </wp:positionV>
                <wp:extent cx="381000" cy="207010"/>
                <wp:effectExtent l="0" t="0" r="57150" b="59690"/>
                <wp:wrapNone/>
                <wp:docPr id="16" name="Down Arrow Callou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207010"/>
                        </a:xfrm>
                        <a:prstGeom prst="downArrowCallout">
                          <a:avLst>
                            <a:gd name="adj1" fmla="val 53004"/>
                            <a:gd name="adj2" fmla="val 26502"/>
                            <a:gd name="adj3" fmla="val 32292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942F66" w:rsidRPr="008D39BD" w:rsidRDefault="00942F66">
                            <w:pPr>
                              <w:spacing w:line="240" w:lineRule="auto"/>
                              <w:jc w:val="center"/>
                              <w:rPr>
                                <w:i/>
                                <w:iCs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Down Arrow Callout 16" o:spid="_x0000_s1030" type="#_x0000_t80" style="position:absolute;left:0;text-align:left;margin-left:373.5pt;margin-top:-.25pt;width:30pt;height:16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" adj=",7690,14625,7690" strokeweight=".5pt">
                <v:shadow on="t"/>
                <v:textbox>
                  <w:txbxContent>
                    <w:p w:rsidR="00942F66" w:rsidRPr="008D39BD" w:rsidRDefault="00942F66">
                      <w:pPr>
                        <w:spacing w:line="240" w:lineRule="auto"/>
                        <w:jc w:val="center"/>
                        <w:rPr>
                          <w:i/>
                          <w:iCs/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87AACF2" wp14:editId="1549A5BF">
                <wp:simplePos x="0" y="0"/>
                <wp:positionH relativeFrom="column">
                  <wp:posOffset>1962150</wp:posOffset>
                </wp:positionH>
                <wp:positionV relativeFrom="paragraph">
                  <wp:posOffset>-3175</wp:posOffset>
                </wp:positionV>
                <wp:extent cx="381000" cy="252095"/>
                <wp:effectExtent l="0" t="0" r="57150" b="52705"/>
                <wp:wrapNone/>
                <wp:docPr id="7" name="Down Arrow Callout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252095"/>
                        </a:xfrm>
                        <a:prstGeom prst="downArrowCallout">
                          <a:avLst>
                            <a:gd name="adj1" fmla="val 51993"/>
                            <a:gd name="adj2" fmla="val 25997"/>
                            <a:gd name="adj3" fmla="val 32292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942F66" w:rsidRPr="008D39BD" w:rsidRDefault="00942F66">
                            <w:pPr>
                              <w:spacing w:line="240" w:lineRule="auto"/>
                              <w:jc w:val="center"/>
                              <w:rPr>
                                <w:i/>
                                <w:iCs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own Arrow Callout 7" o:spid="_x0000_s1031" type="#_x0000_t80" style="position:absolute;left:0;text-align:left;margin-left:154.5pt;margin-top:-.25pt;width:30pt;height:19.8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" adj=",7085,14625,7085" strokeweight=".5pt">
                <v:shadow on="t"/>
                <v:textbox>
                  <w:txbxContent>
                    <w:p w:rsidR="00942F66" w:rsidRPr="008D39BD" w:rsidRDefault="00942F66">
                      <w:pPr>
                        <w:spacing w:line="240" w:lineRule="auto"/>
                        <w:jc w:val="center"/>
                        <w:rPr>
                          <w:i/>
                          <w:iCs/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42F66"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50B2913B" wp14:editId="6D7A6936">
                <wp:simplePos x="0" y="0"/>
                <wp:positionH relativeFrom="column">
                  <wp:posOffset>4120515</wp:posOffset>
                </wp:positionH>
                <wp:positionV relativeFrom="paragraph">
                  <wp:posOffset>207010</wp:posOffset>
                </wp:positionV>
                <wp:extent cx="1598930" cy="113665"/>
                <wp:effectExtent l="0" t="0" r="39370" b="19685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8930" cy="113665"/>
                          <a:chOff x="7914" y="5187"/>
                          <a:chExt cx="2518" cy="179"/>
                        </a:xfrm>
                      </wpg:grpSpPr>
                      <wps:wsp>
                        <wps:cNvPr id="18" name="Line 13"/>
                        <wps:cNvCnPr/>
                        <wps:spPr bwMode="auto">
                          <a:xfrm flipV="1">
                            <a:off x="7932" y="5188"/>
                            <a:ext cx="2487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4"/>
                        <wps:cNvCnPr/>
                        <wps:spPr bwMode="auto">
                          <a:xfrm flipH="1">
                            <a:off x="7914" y="5187"/>
                            <a:ext cx="12" cy="17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5"/>
                        <wps:cNvCnPr/>
                        <wps:spPr bwMode="auto">
                          <a:xfrm flipH="1">
                            <a:off x="10420" y="5194"/>
                            <a:ext cx="12" cy="17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324.45pt;margin-top:16.3pt;width:125.9pt;height:8.95pt;z-index:251680768" coordorigin="7914,5187" coordsize="2518,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">
                <v:line id="Line 13" o:spid="_x0000_s1027" style="position:absolute;flip:y;visibility:visible;mso-wrap-style:square" from="7932,5188" to="10419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P83cEAAADbAAAADwAAAGRycy9kb3ducmV2LnhtbESPQWsCMRCF7wX/Qxiht5q1YCurUUSw&#10;eLJ09eJt2Iy7wc1kSaJu/71zKPQ2w3vz3jfL9eA7daeYXGAD00kBirgO1nFj4HTcvc1BpYxssQtM&#10;Bn4pwXo1elliacODf+he5UZJCKcSDbQ596XWqW7JY5qEnli0S4ges6yx0TbiQ8J9p9+L4kN7dCwN&#10;Lfa0bam+Vjdv4Cv5mgK6kIbZdzW9xfPBfZ6NeR0PmwWoTEP+N/9d763gC6z8IgPo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4/zdwQAAANsAAAAPAAAAAAAAAAAAAAAA&#10;AKECAABkcnMvZG93bnJldi54bWxQSwUGAAAAAAQABAD5AAAAjwMAAAAA&#10;" strokeweight=".5pt"/>
                <v:line id="Line 14" o:spid="_x0000_s1028" style="position:absolute;flip:x;visibility:visible;mso-wrap-style:square" from="7914,5187" to="7926,5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9ZRr4AAADbAAAADwAAAGRycy9kb3ducmV2LnhtbERPTYvCMBC9L/gfwgh7W1MFXa1GEUHZ&#10;k7LVi7ehGdtgMylJ1O6/3wiCt3m8z1msOtuIO/lgHCsYDjIQxKXThisFp+P2awoiRGSNjWNS8EcB&#10;VsvexwJz7R78S/ciViKFcMhRQR1jm0sZyposhoFriRN3cd5iTNBXUnt8pHDbyFGWTaRFw6mhxpY2&#10;NZXX4mYV7IItyaFxoRsfiuHNn/fm+6zUZ79bz0FE6uJb/HL/6DR/Bs9f0gF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/r1lGvgAAANsAAAAPAAAAAAAAAAAAAAAAAKEC&#10;AABkcnMvZG93bnJldi54bWxQSwUGAAAAAAQABAD5AAAAjAMAAAAA&#10;" strokeweight=".5pt"/>
                <v:line id="Line 15" o:spid="_x0000_s1029" style="position:absolute;flip:x;visibility:visible;mso-wrap-style:square" from="10420,5194" to="10432,5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k6Zr4AAADbAAAADwAAAGRycy9kb3ducmV2LnhtbERPTYvCMBC9C/6HMII3TSusK9VYRNhl&#10;T8pWL96GZmyDzaQkUeu/N4eFPT7e96YcbCce5INxrCCfZyCIa6cNNwrOp6/ZCkSIyBo7x6TgRQHK&#10;7Xi0wUK7J//So4qNSCEcClTQxtgXUoa6JYth7nrixF2dtxgT9I3UHp8p3HZykWVLadFwamixp31L&#10;9a26WwXfwdbk0LgwfByr/O4vB/N5UWo6GXZrEJGG+C/+c/9oBYu0Pn1JP0Bu3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+TpmvgAAANsAAAAPAAAAAAAAAAAAAAAAAKEC&#10;AABkcnMvZG93bnJldi54bWxQSwUGAAAAAAQABAD5AAAAjAMAAAAA&#10;" strokeweight=".5pt"/>
              </v:group>
            </w:pict>
          </mc:Fallback>
        </mc:AlternateContent>
      </w:r>
    </w:p>
    <w:p w:rsidR="00942F66" w:rsidRDefault="008D39BD" w:rsidP="00942F66">
      <w:pPr>
        <w:pStyle w:val="06-Boxtex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8E4BD4F" wp14:editId="1A3F4709">
                <wp:simplePos x="0" y="0"/>
                <wp:positionH relativeFrom="column">
                  <wp:posOffset>1043940</wp:posOffset>
                </wp:positionH>
                <wp:positionV relativeFrom="paragraph">
                  <wp:posOffset>33020</wp:posOffset>
                </wp:positionV>
                <wp:extent cx="2299335" cy="114935"/>
                <wp:effectExtent l="0" t="0" r="24765" b="1841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9335" cy="114935"/>
                          <a:chOff x="3039" y="5155"/>
                          <a:chExt cx="3621" cy="181"/>
                        </a:xfrm>
                      </wpg:grpSpPr>
                      <wps:wsp>
                        <wps:cNvPr id="13" name="Line 8"/>
                        <wps:cNvCnPr/>
                        <wps:spPr bwMode="auto">
                          <a:xfrm flipV="1">
                            <a:off x="3051" y="5155"/>
                            <a:ext cx="3609" cy="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9"/>
                        <wps:cNvCnPr/>
                        <wps:spPr bwMode="auto">
                          <a:xfrm flipH="1">
                            <a:off x="6648" y="5157"/>
                            <a:ext cx="12" cy="17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0"/>
                        <wps:cNvCnPr/>
                        <wps:spPr bwMode="auto">
                          <a:xfrm flipH="1">
                            <a:off x="3039" y="5164"/>
                            <a:ext cx="12" cy="17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82.2pt;margin-top:2.6pt;width:181.05pt;height:9.05pt;z-index:251678720" coordorigin="3039,5155" coordsize="3621,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">
                <v:line id="Line 8" o:spid="_x0000_s1027" style="position:absolute;flip:y;visibility:visible;mso-wrap-style:square" from="3051,5155" to="6660,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durL4AAADbAAAADwAAAGRycy9kb3ducmV2LnhtbERPTYvCMBC9L/gfwgh7W1MVV6lGEUHZ&#10;k7LVi7ehGdtgMylJ1O6/3wiCt3m8z1msOtuIO/lgHCsYDjIQxKXThisFp+P2awYiRGSNjWNS8EcB&#10;VsvexwJz7R78S/ciViKFcMhRQR1jm0sZyposhoFriRN3cd5iTNBXUnt8pHDbyFGWfUuLhlNDjS1t&#10;aiqvxc0q2AVbkkPjQjc5FMObP+/N9KzUZ79bz0FE6uJb/HL/6DR/DM9f0gF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eR26svgAAANsAAAAPAAAAAAAAAAAAAAAAAKEC&#10;AABkcnMvZG93bnJldi54bWxQSwUGAAAAAAQABAD5AAAAjAMAAAAA&#10;" strokeweight=".5pt"/>
                <v:line id="Line 9" o:spid="_x0000_s1028" style="position:absolute;flip:x;visibility:visible;mso-wrap-style:square" from="6648,5157" to="6660,5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722L4AAADbAAAADwAAAGRycy9kb3ducmV2LnhtbERPTYvCMBC9L/gfwgh7W1NFV6lGEUHZ&#10;k7LVi7ehGdtgMylJ1O6/3wiCt3m8z1msOtuIO/lgHCsYDjIQxKXThisFp+P2awYiRGSNjWNS8EcB&#10;VsvexwJz7R78S/ciViKFcMhRQR1jm0sZyposhoFriRN3cd5iTNBXUnt8pHDbyFGWfUuLhlNDjS1t&#10;aiqvxc0q2AVbkkPjQjc5FMObP+/N9KzUZ79bz0FE6uJb/HL/6DR/DM9f0gF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RrvbYvgAAANsAAAAPAAAAAAAAAAAAAAAAAKEC&#10;AABkcnMvZG93bnJldi54bWxQSwUGAAAAAAQABAD5AAAAjAMAAAAA&#10;" strokeweight=".5pt"/>
                <v:line id="Line 10" o:spid="_x0000_s1029" style="position:absolute;flip:x;visibility:visible;mso-wrap-style:square" from="3039,5164" to="3051,5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JTQ74AAADbAAAADwAAAGRycy9kb3ducmV2LnhtbERPS4vCMBC+C/6HMII3TRV80DXKIiie&#10;VqxevA3NbBu2mZQkav33ZkHwNh/fc1abzjbiTj4Yxwom4wwEcem04UrB5bwbLUGEiKyxcUwKnhRg&#10;s+73Vphr9+AT3YtYiRTCIUcFdYxtLmUoa7IYxq4lTtyv8xZjgr6S2uMjhdtGTrNsLi0aTg01trSt&#10;qfwrblbBPtiSHBoXutmxmNz89ccsrkoNB933F4hIXfyI3+6DTvNn8P9LOkCu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+4lNDvgAAANsAAAAPAAAAAAAAAAAAAAAAAKEC&#10;AABkcnMvZG93bnJldi54bWxQSwUGAAAAAAQABAD5AAAAjAMAAAAA&#10;" strokeweight=".5pt"/>
              </v:group>
            </w:pict>
          </mc:Fallback>
        </mc:AlternateContent>
      </w:r>
      <w:proofErr w:type="spellStart"/>
      <w:r w:rsidR="00942F66">
        <w:rPr>
          <w:rStyle w:val="01-bold0"/>
        </w:rPr>
        <w:t>Biconditional</w:t>
      </w:r>
      <w:proofErr w:type="spellEnd"/>
      <w:r w:rsidR="00942F66">
        <w:rPr>
          <w:rStyle w:val="01-bold0"/>
        </w:rPr>
        <w:t>:</w:t>
      </w:r>
      <w:r w:rsidR="00942F66">
        <w:t xml:space="preserve"> The sides of a triangle are congruent if and only if the angles are congruent. </w:t>
      </w:r>
    </w:p>
    <w:p w:rsidR="00942F66" w:rsidRDefault="00942F66" w:rsidP="00942F66">
      <w:pPr>
        <w:pStyle w:val="10-DirectionText"/>
        <w:spacing w:before="0" w:line="360" w:lineRule="auto"/>
        <w:ind w:right="0"/>
      </w:pPr>
      <w:r>
        <w:t xml:space="preserve">Write the conditional statement and converse within each </w:t>
      </w:r>
      <w:proofErr w:type="spellStart"/>
      <w:r>
        <w:t>biconditional</w:t>
      </w:r>
      <w:proofErr w:type="spellEnd"/>
      <w:r>
        <w:t>.</w:t>
      </w:r>
    </w:p>
    <w:p w:rsidR="00942F66" w:rsidRDefault="00942F66" w:rsidP="00942F66">
      <w:pPr>
        <w:pStyle w:val="20-NumQuestion"/>
        <w:spacing w:before="0" w:line="360" w:lineRule="auto"/>
      </w:pPr>
      <w:r>
        <w:tab/>
        <w:t>1.</w:t>
      </w:r>
      <w:r>
        <w:tab/>
        <w:t>Lindsay will take photos for the yearbook if and only if she doesn’t play soccer.</w:t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23-WOR"/>
        <w:spacing w:line="360" w:lineRule="auto"/>
      </w:pPr>
      <w:r>
        <w:rPr>
          <w:noProof/>
          <w:sz w:val="20"/>
        </w:rPr>
        <w:drawing>
          <wp:anchor distT="0" distB="0" distL="114300" distR="114300" simplePos="0" relativeHeight="251682816" behindDoc="0" locked="0" layoutInCell="1" allowOverlap="1" wp14:anchorId="5C9EEF64" wp14:editId="5852B8E7">
            <wp:simplePos x="0" y="0"/>
            <wp:positionH relativeFrom="column">
              <wp:posOffset>6176334</wp:posOffset>
            </wp:positionH>
            <wp:positionV relativeFrom="paragraph">
              <wp:posOffset>132080</wp:posOffset>
            </wp:positionV>
            <wp:extent cx="781050" cy="670298"/>
            <wp:effectExtent l="0" t="0" r="0" b="0"/>
            <wp:wrapNone/>
            <wp:docPr id="21" name="Picture 21" descr="Go07an_0204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0204rete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70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942F66" w:rsidRDefault="00942F66" w:rsidP="00942F66">
      <w:pPr>
        <w:pStyle w:val="20-NumQuestion"/>
        <w:tabs>
          <w:tab w:val="right" w:pos="6660"/>
        </w:tabs>
        <w:spacing w:before="0" w:line="360" w:lineRule="auto"/>
      </w:pPr>
      <w:r>
        <w:tab/>
        <w:t>2.</w:t>
      </w:r>
      <w:r>
        <w:tab/>
      </w:r>
      <w:proofErr w:type="spellStart"/>
      <w:proofErr w:type="gram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proofErr w:type="spellEnd"/>
      <w:proofErr w:type="gram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CBD</w:t>
      </w:r>
      <w:proofErr w:type="spellEnd"/>
      <w:r>
        <w:t xml:space="preserve"> if and only if </w:t>
      </w:r>
      <w:r>
        <w:rPr>
          <w:color w:val="000000"/>
          <w:position w:val="-6"/>
        </w:rPr>
        <w:object w:dxaOrig="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1pt" o:ole="">
            <v:imagedata r:id="rId19" o:title=""/>
          </v:shape>
          <o:OLEObject Type="Embed" ProgID="Equation.DSMT4" ShapeID="_x0000_i1025" DrawAspect="Content" ObjectID="_1451187052" r:id="rId20"/>
        </w:object>
      </w:r>
      <w:r>
        <w:t xml:space="preserve">is an angle bisector o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D</w:t>
      </w:r>
      <w:r>
        <w:t>.</w:t>
      </w:r>
      <w:r>
        <w:tab/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10-DirectionText"/>
        <w:spacing w:before="0" w:line="360" w:lineRule="auto"/>
        <w:ind w:right="0"/>
      </w:pPr>
      <w:r>
        <w:t xml:space="preserve">For each conditional, write the converse and a </w:t>
      </w:r>
      <w:proofErr w:type="spellStart"/>
      <w:r>
        <w:t>biconditional</w:t>
      </w:r>
      <w:proofErr w:type="spellEnd"/>
      <w:r>
        <w:t xml:space="preserve"> statement.</w:t>
      </w:r>
    </w:p>
    <w:p w:rsidR="00942F66" w:rsidRDefault="00942F66" w:rsidP="00942F66">
      <w:pPr>
        <w:pStyle w:val="20-NumQuestion"/>
        <w:spacing w:before="0" w:line="360" w:lineRule="auto"/>
      </w:pPr>
      <w:r>
        <w:tab/>
        <w:t>3.</w:t>
      </w:r>
      <w:r>
        <w:tab/>
        <w:t>If you can download 6 songs for $5.94, then each song costs $0.99.</w:t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23-WOR"/>
        <w:spacing w:line="360" w:lineRule="auto"/>
      </w:pPr>
      <w:r>
        <w:tab/>
      </w:r>
    </w:p>
    <w:p w:rsidR="00942F66" w:rsidRDefault="00942F66" w:rsidP="00942F66">
      <w:pPr>
        <w:pStyle w:val="10-DirectionText"/>
        <w:spacing w:before="0" w:line="240" w:lineRule="auto"/>
        <w:ind w:right="0"/>
      </w:pPr>
      <w:r>
        <w:t xml:space="preserve">Write </w:t>
      </w:r>
      <w:r>
        <w:rPr>
          <w:rStyle w:val="03-bolditalic"/>
          <w:b/>
          <w:bCs/>
        </w:rPr>
        <w:t>True</w:t>
      </w:r>
      <w:r>
        <w:t xml:space="preserve"> or </w:t>
      </w:r>
      <w:r>
        <w:rPr>
          <w:rStyle w:val="03-bolditalic"/>
          <w:b/>
          <w:bCs/>
        </w:rPr>
        <w:t>False</w:t>
      </w:r>
      <w:r>
        <w:t xml:space="preserve"> for each statement. A </w:t>
      </w:r>
      <w:proofErr w:type="spellStart"/>
      <w:r>
        <w:t>biconditional</w:t>
      </w:r>
      <w:proofErr w:type="spellEnd"/>
      <w:r>
        <w:t xml:space="preserve"> is true only if both the conditional and the converse are true. If the </w:t>
      </w:r>
      <w:proofErr w:type="spellStart"/>
      <w:r>
        <w:t>biconditional</w:t>
      </w:r>
      <w:proofErr w:type="spellEnd"/>
      <w:r>
        <w:t xml:space="preserve"> is false, give a counterexample.</w:t>
      </w:r>
    </w:p>
    <w:p w:rsidR="00942F66" w:rsidRDefault="00942F66" w:rsidP="00942F66">
      <w:pPr>
        <w:pStyle w:val="20-NumQuestion"/>
        <w:tabs>
          <w:tab w:val="left" w:pos="6804"/>
          <w:tab w:val="right" w:leader="underscore" w:pos="9360"/>
        </w:tabs>
        <w:spacing w:before="0" w:line="240" w:lineRule="auto"/>
      </w:pPr>
      <w:r>
        <w:tab/>
        <w:t>4.</w:t>
      </w:r>
      <w:r>
        <w:tab/>
        <w:t xml:space="preserve">Conditional: If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, then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</w:t>
      </w:r>
      <w:r>
        <w:t xml:space="preserve"> 0.</w:t>
      </w:r>
      <w:r>
        <w:tab/>
      </w:r>
      <w:r>
        <w:tab/>
      </w:r>
    </w:p>
    <w:p w:rsidR="00942F66" w:rsidRDefault="00942F66" w:rsidP="00942F66">
      <w:pPr>
        <w:pStyle w:val="20b-NumQuestion-1pabove"/>
        <w:tabs>
          <w:tab w:val="left" w:pos="6804"/>
          <w:tab w:val="right" w:leader="underscore" w:pos="9360"/>
        </w:tabs>
        <w:spacing w:before="0" w:line="240" w:lineRule="auto"/>
      </w:pPr>
      <w:r>
        <w:tab/>
      </w:r>
      <w:r>
        <w:tab/>
        <w:t xml:space="preserve">Converse: If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</w:t>
      </w:r>
      <w:r>
        <w:t xml:space="preserve"> 0, then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.</w:t>
      </w:r>
      <w:r>
        <w:tab/>
      </w:r>
      <w:r>
        <w:tab/>
      </w:r>
    </w:p>
    <w:p w:rsidR="00942F66" w:rsidRDefault="00942F66" w:rsidP="00942F66">
      <w:pPr>
        <w:pStyle w:val="20b-NumQuestion-1pabove"/>
        <w:tabs>
          <w:tab w:val="left" w:pos="6804"/>
          <w:tab w:val="right" w:leader="underscore" w:pos="9360"/>
        </w:tabs>
        <w:spacing w:before="0" w:line="240" w:lineRule="auto"/>
      </w:pPr>
      <w:r>
        <w:tab/>
      </w:r>
      <w:r>
        <w:tab/>
      </w:r>
      <w:proofErr w:type="spellStart"/>
      <w:r>
        <w:t>Biconditional</w:t>
      </w:r>
      <w:proofErr w:type="spellEnd"/>
      <w:r>
        <w:t xml:space="preserve">: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 if and only if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</w:t>
      </w:r>
      <w:r>
        <w:t xml:space="preserve"> 0.</w:t>
      </w:r>
      <w:r>
        <w:tab/>
      </w:r>
      <w:r>
        <w:tab/>
      </w:r>
    </w:p>
    <w:p w:rsidR="00942F66" w:rsidRDefault="00942F66" w:rsidP="00942F66">
      <w:pPr>
        <w:pStyle w:val="20b-NumQuestion-1pabove"/>
        <w:tabs>
          <w:tab w:val="right" w:leader="underscore" w:pos="9360"/>
        </w:tabs>
        <w:spacing w:before="0" w:line="240" w:lineRule="auto"/>
      </w:pPr>
      <w:r>
        <w:tab/>
      </w:r>
      <w:r>
        <w:tab/>
        <w:t xml:space="preserve">Counterexample: </w:t>
      </w:r>
      <w:r>
        <w:tab/>
      </w:r>
    </w:p>
    <w:p w:rsidR="00942F66" w:rsidRDefault="00942F66" w:rsidP="00942F66">
      <w:pPr>
        <w:pStyle w:val="20b-NumQuestion-1pabove"/>
        <w:tabs>
          <w:tab w:val="left" w:pos="6804"/>
          <w:tab w:val="right" w:leader="underscore" w:pos="9360"/>
        </w:tabs>
        <w:spacing w:before="0" w:line="240" w:lineRule="auto"/>
      </w:pPr>
      <w:r>
        <w:tab/>
        <w:t>8.</w:t>
      </w:r>
      <w:r>
        <w:tab/>
        <w:t xml:space="preserve">Conditional: If it is 3:30 </w:t>
      </w:r>
      <w:r>
        <w:rPr>
          <w:smallCaps/>
        </w:rPr>
        <w:t>a.m</w:t>
      </w:r>
      <w:r>
        <w:t>., then it is night.</w:t>
      </w:r>
      <w:r>
        <w:tab/>
      </w:r>
      <w:r>
        <w:tab/>
      </w:r>
    </w:p>
    <w:p w:rsidR="00942F66" w:rsidRDefault="00942F66" w:rsidP="00942F66">
      <w:pPr>
        <w:pStyle w:val="20b-NumQuestion-1pabove"/>
        <w:tabs>
          <w:tab w:val="left" w:pos="6804"/>
          <w:tab w:val="right" w:leader="underscore" w:pos="9360"/>
        </w:tabs>
        <w:spacing w:before="0" w:line="240" w:lineRule="auto"/>
      </w:pPr>
      <w:r>
        <w:tab/>
      </w:r>
      <w:r>
        <w:tab/>
        <w:t xml:space="preserve">Converse: If it is night, then it is 3:30 </w:t>
      </w:r>
      <w:r>
        <w:rPr>
          <w:smallCaps/>
        </w:rPr>
        <w:t>a.m</w:t>
      </w:r>
      <w:r>
        <w:t>.</w:t>
      </w:r>
      <w:r>
        <w:tab/>
      </w:r>
      <w:r>
        <w:tab/>
      </w:r>
    </w:p>
    <w:p w:rsidR="00942F66" w:rsidRDefault="00942F66" w:rsidP="00942F66">
      <w:pPr>
        <w:pStyle w:val="20b-NumQuestion-1pabove"/>
        <w:tabs>
          <w:tab w:val="left" w:pos="6804"/>
          <w:tab w:val="right" w:leader="underscore" w:pos="9360"/>
        </w:tabs>
        <w:spacing w:before="0" w:line="240" w:lineRule="auto"/>
      </w:pPr>
      <w:r>
        <w:tab/>
      </w:r>
      <w:r>
        <w:tab/>
      </w:r>
      <w:proofErr w:type="spellStart"/>
      <w:r>
        <w:t>Biconditional</w:t>
      </w:r>
      <w:proofErr w:type="spellEnd"/>
      <w:r>
        <w:t xml:space="preserve">: It is 3:30 </w:t>
      </w:r>
      <w:r>
        <w:rPr>
          <w:smallCaps/>
        </w:rPr>
        <w:t>a.m</w:t>
      </w:r>
      <w:r>
        <w:t>. if and only if it is night.</w:t>
      </w:r>
      <w:r>
        <w:tab/>
      </w:r>
      <w:r>
        <w:tab/>
      </w:r>
    </w:p>
    <w:p w:rsidR="00942F66" w:rsidRPr="00942F66" w:rsidRDefault="00942F66" w:rsidP="008D39BD">
      <w:pPr>
        <w:pStyle w:val="20b-NumQuestion-1pabove"/>
        <w:tabs>
          <w:tab w:val="right" w:leader="underscore" w:pos="9360"/>
        </w:tabs>
        <w:spacing w:before="0" w:line="240" w:lineRule="auto"/>
        <w:rPr>
          <w:sz w:val="18"/>
        </w:rPr>
      </w:pPr>
      <w:r>
        <w:tab/>
      </w:r>
      <w:r>
        <w:tab/>
        <w:t xml:space="preserve">Counterexample: </w:t>
      </w:r>
      <w:r>
        <w:tab/>
      </w:r>
    </w:p>
    <w:sectPr w:rsidR="00942F66" w:rsidRPr="00942F66" w:rsidSect="00942F66"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6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8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0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1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5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7"/>
  </w:num>
  <w:num w:numId="3">
    <w:abstractNumId w:val="3"/>
  </w:num>
  <w:num w:numId="4">
    <w:abstractNumId w:val="35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2"/>
  </w:num>
  <w:num w:numId="10">
    <w:abstractNumId w:val="28"/>
  </w:num>
  <w:num w:numId="11">
    <w:abstractNumId w:val="30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7"/>
  </w:num>
  <w:num w:numId="17">
    <w:abstractNumId w:val="40"/>
  </w:num>
  <w:num w:numId="18">
    <w:abstractNumId w:val="39"/>
  </w:num>
  <w:num w:numId="19">
    <w:abstractNumId w:val="33"/>
  </w:num>
  <w:num w:numId="20">
    <w:abstractNumId w:val="44"/>
  </w:num>
  <w:num w:numId="21">
    <w:abstractNumId w:val="11"/>
  </w:num>
  <w:num w:numId="22">
    <w:abstractNumId w:val="41"/>
  </w:num>
  <w:num w:numId="23">
    <w:abstractNumId w:val="34"/>
  </w:num>
  <w:num w:numId="24">
    <w:abstractNumId w:val="6"/>
  </w:num>
  <w:num w:numId="25">
    <w:abstractNumId w:val="21"/>
  </w:num>
  <w:num w:numId="26">
    <w:abstractNumId w:val="45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1"/>
  </w:num>
  <w:num w:numId="32">
    <w:abstractNumId w:val="17"/>
  </w:num>
  <w:num w:numId="33">
    <w:abstractNumId w:val="36"/>
  </w:num>
  <w:num w:numId="34">
    <w:abstractNumId w:val="7"/>
  </w:num>
  <w:num w:numId="35">
    <w:abstractNumId w:val="8"/>
  </w:num>
  <w:num w:numId="36">
    <w:abstractNumId w:val="43"/>
  </w:num>
  <w:num w:numId="37">
    <w:abstractNumId w:val="19"/>
  </w:num>
  <w:num w:numId="38">
    <w:abstractNumId w:val="4"/>
  </w:num>
  <w:num w:numId="39">
    <w:abstractNumId w:val="38"/>
  </w:num>
  <w:num w:numId="40">
    <w:abstractNumId w:val="29"/>
  </w:num>
  <w:num w:numId="41">
    <w:abstractNumId w:val="25"/>
  </w:num>
  <w:num w:numId="42">
    <w:abstractNumId w:val="10"/>
  </w:num>
  <w:num w:numId="43">
    <w:abstractNumId w:val="15"/>
  </w:num>
  <w:num w:numId="44">
    <w:abstractNumId w:val="26"/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553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553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image" Target="media/image7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BDBE27-9199-4B8D-93D2-F4B7F230B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618</Words>
  <Characters>352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139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10</cp:revision>
  <cp:lastPrinted>2014-01-09T12:22:00Z</cp:lastPrinted>
  <dcterms:created xsi:type="dcterms:W3CDTF">2014-01-10T17:46:00Z</dcterms:created>
  <dcterms:modified xsi:type="dcterms:W3CDTF">2014-01-14T11:44:00Z</dcterms:modified>
</cp:coreProperties>
</file>